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674"/>
        <w:gridCol w:w="2731"/>
        <w:gridCol w:w="1899"/>
        <w:gridCol w:w="609"/>
      </w:tblGrid>
      <w:tr w:rsidR="006B6EB5" w:rsidRPr="006B6EB5" w14:paraId="52F37251" w14:textId="12DC3CC1" w:rsidTr="00015EB4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gridSpan w:val="2"/>
            <w:shd w:val="clear" w:color="auto" w:fill="D9D9D9" w:themeFill="background1" w:themeFillShade="D9"/>
            <w:vAlign w:val="center"/>
          </w:tcPr>
          <w:p w14:paraId="6BE2F352" w14:textId="6383370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493F7B" w:rsidRPr="006B6EB5" w14:paraId="60307B94" w14:textId="77777777" w:rsidTr="00015EB4">
        <w:trPr>
          <w:trHeight w:val="1010"/>
        </w:trPr>
        <w:tc>
          <w:tcPr>
            <w:tcW w:w="616" w:type="dxa"/>
          </w:tcPr>
          <w:p w14:paraId="5AD2E045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262890BF" w14:textId="77777777" w:rsidR="00493F7B" w:rsidRDefault="00493F7B" w:rsidP="002B731E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493F7B" w14:paraId="16C3E547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D45C1BB" w14:textId="5E6846C8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50569F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قرینه قرینه هر عدد با خود عدد برابر است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82614AC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7F4007F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61345E8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43F7FCD" w14:textId="2C8BAF49" w:rsidR="00493F7B" w:rsidRPr="00E632FE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32F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کوچکترین عدد صحیح منفی عدد (1-)</w:t>
                  </w:r>
                  <w:r w:rsidR="00955C1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می</w:t>
                  </w:r>
                  <w:r w:rsidR="00E632FE" w:rsidRPr="00E632FE"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  <w:softHyphen/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باش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4316BF5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AB7BE7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42E94A9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3C6DAB39" w14:textId="403B63BD" w:rsidR="00493F7B" w:rsidRPr="00BA3193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F29EC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ر عدد صحیح از قرینه اش بزرگتر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64E90A8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1F106CE7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6B7624" w14:paraId="3186A916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472CD268" w14:textId="7DA7EDF5" w:rsidR="006B7624" w:rsidRPr="00BA3193" w:rsidRDefault="006B7624" w:rsidP="002B731E">
                  <w:pPr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عبارت </w:t>
                  </w:r>
                  <w:r w:rsidR="00DA5520" w:rsidRPr="00DA5520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20" w:dyaOrig="360" w14:anchorId="3911F46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0.05pt;height:18.8pt" o:ole="">
                        <v:imagedata r:id="rId8" o:title=""/>
                      </v:shape>
                      <o:OLEObject Type="Embed" ProgID="Equation.DSMT4" ShapeID="_x0000_i1025" DrawAspect="Content" ObjectID="_1790004366" r:id="rId9"/>
                    </w:objec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برابر </w:t>
                  </w:r>
                  <w:r w:rsidR="00DA5520" w:rsidRPr="006B6EB5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7CD88CAF">
                      <v:shape id="_x0000_i1026" type="#_x0000_t75" style="width:17.5pt;height:14.25pt" o:ole="">
                        <v:imagedata r:id="rId10" o:title=""/>
                      </v:shape>
                      <o:OLEObject Type="Embed" ProgID="Equation.DSMT4" ShapeID="_x0000_i1026" DrawAspect="Content" ObjectID="_1790004367" r:id="rId11"/>
                    </w:object>
                  </w:r>
                  <w:r w:rsidR="00DA5520">
                    <w:rPr>
                      <w:rFonts w:cs="0 Nazanin Bold"/>
                      <w:sz w:val="28"/>
                      <w:szCs w:val="28"/>
                      <w:lang w:bidi="fa-IR"/>
                    </w:rPr>
                    <w:t xml:space="preserve"> </w: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D90B1D5" w14:textId="18A65B8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302E7E2" w14:textId="3EEE22E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66F29A1F" w14:textId="77777777" w:rsidR="00493F7B" w:rsidRPr="006B6EB5" w:rsidRDefault="00493F7B" w:rsidP="002B731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040F760D" w14:textId="4FDF39E0" w:rsidR="00493F7B" w:rsidRDefault="00610A0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64140" w:rsidRPr="006B6EB5" w14:paraId="1B61AC97" w14:textId="77777777" w:rsidTr="006B7624">
        <w:trPr>
          <w:trHeight w:val="1322"/>
        </w:trPr>
        <w:tc>
          <w:tcPr>
            <w:tcW w:w="616" w:type="dxa"/>
          </w:tcPr>
          <w:p w14:paraId="087B7E85" w14:textId="77777777" w:rsidR="00664140" w:rsidRPr="00493F7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757164AE" w14:textId="13782F1C" w:rsidR="008001C1" w:rsidRDefault="008001C1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9E2A3E3" w14:textId="7B4DDF03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) حاصل جمع هر عدد با قرینه اش برابر با .................... است.</w:t>
            </w:r>
          </w:p>
          <w:p w14:paraId="1EF9ADA8" w14:textId="77777777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روی محور بین دو عدد 4- و 3+ ........................ عدد صحیح وجود دارد.</w:t>
            </w:r>
          </w:p>
          <w:p w14:paraId="04B16792" w14:textId="3CF3F12C" w:rsidR="00664140" w:rsidRPr="00E27D35" w:rsidRDefault="00664140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) حاصل ع</w:t>
            </w:r>
            <w:r w:rsidR="00222EB3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رت </w:t>
            </w:r>
            <w:r w:rsidRPr="006B6EB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960" w:dyaOrig="279" w14:anchorId="67AFC205">
                <v:shape id="_x0000_i1027" type="#_x0000_t75" style="width:47.35pt;height:14.25pt" o:ole="">
                  <v:imagedata r:id="rId12" o:title=""/>
                </v:shape>
                <o:OLEObject Type="Embed" ProgID="Equation.DSMT4" ShapeID="_x0000_i1027" DrawAspect="Content" ObjectID="_1790004368" r:id="rId1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رابر با ...................... است.</w:t>
            </w:r>
          </w:p>
        </w:tc>
        <w:tc>
          <w:tcPr>
            <w:tcW w:w="609" w:type="dxa"/>
            <w:vAlign w:val="center"/>
          </w:tcPr>
          <w:p w14:paraId="24DF08CF" w14:textId="6AF875D1" w:rsidR="00664140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E27D35" w:rsidRPr="006B6EB5" w14:paraId="59A5B254" w14:textId="77777777" w:rsidTr="00E27D35">
        <w:trPr>
          <w:trHeight w:val="129"/>
        </w:trPr>
        <w:tc>
          <w:tcPr>
            <w:tcW w:w="616" w:type="dxa"/>
          </w:tcPr>
          <w:p w14:paraId="1C034455" w14:textId="77777777" w:rsidR="00E27D35" w:rsidRPr="00493F7B" w:rsidRDefault="00E27D3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3A3C59D" w14:textId="6881541E" w:rsidR="00E27D35" w:rsidRDefault="00E27D35" w:rsidP="00BA153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مقایسه کن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     </w:t>
            </w:r>
            <w:r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60" w:dyaOrig="380" w14:anchorId="72388404">
                <v:shape id="_x0000_i1028" type="#_x0000_t75" style="width:53.2pt;height:18.8pt" o:ole="">
                  <v:imagedata r:id="rId14" o:title=""/>
                </v:shape>
                <o:OLEObject Type="Embed" ProgID="Equation.DSMT4" ShapeID="_x0000_i1028" DrawAspect="Content" ObjectID="_1790004369" r:id="rId15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6B762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</w:t>
            </w:r>
            <w:r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7D2D730D">
                <v:shape id="_x0000_i1029" type="#_x0000_t75" style="width:112.85pt;height:21.4pt" o:ole="">
                  <v:imagedata r:id="rId16" o:title=""/>
                </v:shape>
                <o:OLEObject Type="Embed" ProgID="Equation.DSMT4" ShapeID="_x0000_i1029" DrawAspect="Content" ObjectID="_1790004370" r:id="rId17"/>
              </w:object>
            </w:r>
          </w:p>
          <w:p w14:paraId="446132BE" w14:textId="4CE0F6AB" w:rsidR="00E27D35" w:rsidRDefault="00E27D35" w:rsidP="00BA153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الگوی عددی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کامل کنید .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....... و۶ و3 و0 و۳- و ........</w:t>
            </w:r>
          </w:p>
        </w:tc>
        <w:tc>
          <w:tcPr>
            <w:tcW w:w="609" w:type="dxa"/>
            <w:vAlign w:val="center"/>
          </w:tcPr>
          <w:p w14:paraId="5FE46FE6" w14:textId="6D63E7C4" w:rsidR="00E27D35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93F7B" w:rsidRPr="006B6EB5" w14:paraId="35A741E5" w14:textId="77777777" w:rsidTr="0049180E">
        <w:trPr>
          <w:trHeight w:val="2879"/>
        </w:trPr>
        <w:tc>
          <w:tcPr>
            <w:tcW w:w="616" w:type="dxa"/>
          </w:tcPr>
          <w:p w14:paraId="2B076DAF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B6EB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88"/>
                    <w:gridCol w:w="1515"/>
                    <w:gridCol w:w="1485"/>
                    <w:gridCol w:w="2993"/>
                  </w:tblGrid>
                  <w:tr w:rsidR="00493F7B" w:rsidRPr="006B6EB5" w14:paraId="1286075F" w14:textId="77777777" w:rsidTr="006B7624">
                    <w:trPr>
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60E29BCB" w14:textId="4E94796B" w:rsidR="00493F7B" w:rsidRPr="006B6EB5" w:rsidRDefault="00122C98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340" w:dyaOrig="360" w14:anchorId="4E0ABE16">
                            <v:shape id="_x0000_i1048" type="#_x0000_t75" style="width:68.1pt;height:18.8pt" o:ole="">
                              <v:imagedata r:id="rId18" o:title=""/>
                            </v:shape>
                            <o:OLEObject Type="Embed" ProgID="Equation.DSMT4" ShapeID="_x0000_i1048" DrawAspect="Content" ObjectID="_1790004371" r:id="rId19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7FA345" w14:textId="5D275B3F" w:rsidR="00493F7B" w:rsidRPr="006B6EB5" w:rsidRDefault="00122C98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99" w:dyaOrig="279" w14:anchorId="0D2B27F0">
                            <v:shape id="_x0000_i1050" type="#_x0000_t75" style="width:49.95pt;height:14.25pt" o:ole="">
                              <v:imagedata r:id="rId20" o:title=""/>
                            </v:shape>
                            <o:OLEObject Type="Embed" ProgID="Equation.DSMT4" ShapeID="_x0000_i1050" DrawAspect="Content" ObjectID="_1790004372" r:id="rId21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6BA776D0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80" w:dyaOrig="279" w14:anchorId="4BA7E2C6">
                            <v:shape id="_x0000_i1032" type="#_x0000_t75" style="width:49.3pt;height:14.25pt" o:ole="">
                              <v:imagedata r:id="rId22" o:title=""/>
                            </v:shape>
                            <o:OLEObject Type="Embed" ProgID="Equation.DSMT4" ShapeID="_x0000_i1032" DrawAspect="Content" ObjectID="_1790004373" r:id="rId23"/>
                          </w:object>
                        </w:r>
                      </w:p>
                    </w:tc>
                  </w:tr>
                  <w:bookmarkStart w:id="0" w:name="_GoBack"/>
                  <w:bookmarkEnd w:id="0"/>
                  <w:tr w:rsidR="00493F7B" w:rsidRPr="006B6EB5" w14:paraId="5761881B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3AD57A17" w14:textId="4D01DE38" w:rsidR="00493F7B" w:rsidRPr="006B6EB5" w:rsidRDefault="0049180E" w:rsidP="00015EB4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60" w:dyaOrig="279" w14:anchorId="39ECD05A">
                            <v:shape id="_x0000_i1033" type="#_x0000_t75" style="width:47.35pt;height:14.25pt" o:ole="">
                              <v:imagedata r:id="rId24" o:title=""/>
                            </v:shape>
                            <o:OLEObject Type="Embed" ProgID="Equation.DSMT4" ShapeID="_x0000_i1033" DrawAspect="Content" ObjectID="_1790004374" r:id="rId25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AB98F23" w14:textId="1D4F95E1" w:rsidR="00493F7B" w:rsidRPr="006B6EB5" w:rsidRDefault="00C46C3E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040" w:dyaOrig="279" w14:anchorId="0088E440">
                            <v:shape id="_x0000_i1034" type="#_x0000_t75" style="width:52.55pt;height:14.25pt" o:ole="">
                              <v:imagedata r:id="rId26" o:title=""/>
                            </v:shape>
                            <o:OLEObject Type="Embed" ProgID="Equation.DSMT4" ShapeID="_x0000_i1034" DrawAspect="Content" ObjectID="_1790004375" r:id="rId27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2BB4EFD5" w14:textId="5773206E" w:rsidR="00493F7B" w:rsidRPr="006B6EB5" w:rsidRDefault="0049180E" w:rsidP="006A34F2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500" w:dyaOrig="360" w14:anchorId="6B848F1C">
                            <v:shape id="_x0000_i1035" type="#_x0000_t75" style="width:75.25pt;height:18.8pt" o:ole="">
                              <v:imagedata r:id="rId28" o:title=""/>
                            </v:shape>
                            <o:OLEObject Type="Embed" ProgID="Equation.DSMT4" ShapeID="_x0000_i1035" DrawAspect="Content" ObjectID="_1790004376" r:id="rId29"/>
                          </w:object>
                        </w:r>
                      </w:p>
                    </w:tc>
                  </w:tr>
                  <w:tr w:rsidR="00493F7B" w:rsidRPr="006B6EB5" w14:paraId="249B3039" w14:textId="77777777" w:rsidTr="006B7624">
                    <w:trPr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22E270B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340" w:dyaOrig="360" w14:anchorId="746830F0">
                            <v:shape id="_x0000_i1036" type="#_x0000_t75" style="width:117.4pt;height:18.8pt" o:ole="">
                              <v:imagedata r:id="rId30" o:title=""/>
                            </v:shape>
                            <o:OLEObject Type="Embed" ProgID="Equation.DSMT4" ShapeID="_x0000_i1036" DrawAspect="Content" ObjectID="_1790004377" r:id="rId31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F9C9209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220" w:dyaOrig="360" w14:anchorId="5C2A5182">
                            <v:shape id="_x0000_i1037" type="#_x0000_t75" style="width:112.2pt;height:18.8pt" o:ole="">
                              <v:imagedata r:id="rId32" o:title=""/>
                            </v:shape>
                            <o:OLEObject Type="Embed" ProgID="Equation.DSMT4" ShapeID="_x0000_i1037" DrawAspect="Content" ObjectID="_1790004378" r:id="rId33"/>
                          </w:object>
                        </w:r>
                      </w:p>
                    </w:tc>
                  </w:tr>
                  <w:tr w:rsidR="00493F7B" w:rsidRPr="006B6EB5" w14:paraId="4BC16A59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95C316" w14:textId="524AF668" w:rsidR="00493F7B" w:rsidRPr="006B6EB5" w:rsidRDefault="00BA153D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300" w:dyaOrig="279" w14:anchorId="225281D1">
                            <v:shape id="_x0000_i1038" type="#_x0000_t75" style="width:64.85pt;height:14.25pt" o:ole="">
                              <v:imagedata r:id="rId34" o:title=""/>
                            </v:shape>
                            <o:OLEObject Type="Embed" ProgID="Equation.DSMT4" ShapeID="_x0000_i1038" DrawAspect="Content" ObjectID="_1790004379" r:id="rId35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C6A0EAA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50C2A630">
                            <v:shape id="_x0000_i1039" type="#_x0000_t75" style="width:94.7pt;height:18.8pt" o:ole="">
                              <v:imagedata r:id="rId36" o:title=""/>
                            </v:shape>
                            <o:OLEObject Type="Embed" ProgID="Equation.DSMT4" ShapeID="_x0000_i1039" DrawAspect="Content" ObjectID="_1790004380" r:id="rId37"/>
                          </w:object>
                        </w:r>
                      </w:p>
                    </w:tc>
                  </w:tr>
                </w:tbl>
                <w:p w14:paraId="5619A2F6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38E56142" w:rsidR="00493F7B" w:rsidRDefault="0049180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A5530B" w:rsidRPr="006B6EB5" w14:paraId="6634A529" w14:textId="77777777" w:rsidTr="00015EB4">
        <w:trPr>
          <w:trHeight w:val="922"/>
        </w:trPr>
        <w:tc>
          <w:tcPr>
            <w:tcW w:w="616" w:type="dxa"/>
          </w:tcPr>
          <w:p w14:paraId="77CF5C17" w14:textId="5315BDFA" w:rsidR="00A5530B" w:rsidRPr="00493F7B" w:rsidRDefault="00A5530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46C5CF6" w14:textId="1AFFE62F" w:rsidR="001671F0" w:rsidRPr="006B6EB5" w:rsidRDefault="00C17567" w:rsidP="00C34A4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تساوی های زیر را کامل کنید</w:t>
            </w:r>
            <w:r w:rsidR="001671F0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118"/>
              <w:gridCol w:w="2254"/>
              <w:gridCol w:w="2443"/>
              <w:gridCol w:w="2382"/>
            </w:tblGrid>
            <w:tr w:rsidR="001671F0" w:rsidRPr="006B6EB5" w14:paraId="6B7C8C6A" w14:textId="77777777" w:rsidTr="006B7624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8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26" w:type="dxa"/>
                  <w:shd w:val="clear" w:color="auto" w:fill="FFFFFF" w:themeFill="background1"/>
                  <w:vAlign w:val="center"/>
                </w:tcPr>
                <w:p w14:paraId="5C371CFC" w14:textId="148DB2FF" w:rsidR="001671F0" w:rsidRPr="006B6EB5" w:rsidRDefault="00D753A6" w:rsidP="00C34A43">
                  <w:pPr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20" w:dyaOrig="360" w14:anchorId="3E1A9700">
                      <v:shape id="_x0000_i1052" type="#_x0000_t75" style="width:94.05pt;height:18.8pt" o:ole="">
                        <v:imagedata r:id="rId38" o:title=""/>
                      </v:shape>
                      <o:OLEObject Type="Embed" ProgID="Equation.DSMT4" ShapeID="_x0000_i1052" DrawAspect="Content" ObjectID="_1790004381" r:id="rId39"/>
                    </w:object>
                  </w:r>
                </w:p>
              </w:tc>
              <w:tc>
                <w:tcPr>
                  <w:tcW w:w="2250" w:type="dxa"/>
                  <w:shd w:val="clear" w:color="auto" w:fill="FFFFFF" w:themeFill="background1"/>
                  <w:vAlign w:val="center"/>
                </w:tcPr>
                <w:p w14:paraId="495FE4A9" w14:textId="58421AA0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00" w:dyaOrig="360" w14:anchorId="1D1FA388">
                      <v:shape id="_x0000_i1041" type="#_x0000_t75" style="width:101.85pt;height:18.8pt" o:ole="">
                        <v:imagedata r:id="rId40" o:title=""/>
                      </v:shape>
                      <o:OLEObject Type="Embed" ProgID="Equation.DSMT4" ShapeID="_x0000_i1041" DrawAspect="Content" ObjectID="_1790004382" r:id="rId41"/>
                    </w:object>
                  </w:r>
                </w:p>
              </w:tc>
              <w:tc>
                <w:tcPr>
                  <w:tcW w:w="2549" w:type="dxa"/>
                  <w:shd w:val="clear" w:color="auto" w:fill="FFFFFF" w:themeFill="background1"/>
                  <w:vAlign w:val="center"/>
                </w:tcPr>
                <w:p w14:paraId="7ED3FD8F" w14:textId="18F521B5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60" w:dyaOrig="360" w14:anchorId="61D16BA6">
                      <v:shape id="_x0000_i1042" type="#_x0000_t75" style="width:94.7pt;height:17.5pt" o:ole="">
                        <v:imagedata r:id="rId42" o:title=""/>
                      </v:shape>
                      <o:OLEObject Type="Embed" ProgID="Equation.DSMT4" ShapeID="_x0000_i1042" DrawAspect="Content" ObjectID="_1790004383" r:id="rId43"/>
                    </w:object>
                  </w:r>
                </w:p>
              </w:tc>
              <w:tc>
                <w:tcPr>
                  <w:tcW w:w="2272" w:type="dxa"/>
                  <w:shd w:val="clear" w:color="auto" w:fill="FFFFFF" w:themeFill="background1"/>
                  <w:vAlign w:val="center"/>
                </w:tcPr>
                <w:p w14:paraId="25B352CF" w14:textId="15E92079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60" w:dyaOrig="360" w14:anchorId="3A1BB7F1">
                      <v:shape id="_x0000_i1043" type="#_x0000_t75" style="width:108.3pt;height:18.8pt" o:ole="">
                        <v:imagedata r:id="rId44" o:title=""/>
                      </v:shape>
                      <o:OLEObject Type="Embed" ProgID="Equation.DSMT4" ShapeID="_x0000_i1043" DrawAspect="Content" ObjectID="_1790004384" r:id="rId45"/>
                    </w:object>
                  </w:r>
                </w:p>
              </w:tc>
            </w:tr>
          </w:tbl>
          <w:p w14:paraId="690CD5A4" w14:textId="70CF88AC" w:rsidR="00A5530B" w:rsidRPr="006B6EB5" w:rsidRDefault="00A5530B" w:rsidP="009125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C6CD503" w14:textId="280843DD" w:rsidR="00A5530B" w:rsidRPr="006B6EB5" w:rsidRDefault="007B307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۱</w:t>
            </w:r>
          </w:p>
        </w:tc>
      </w:tr>
      <w:tr w:rsidR="00BA153D" w:rsidRPr="006B6EB5" w14:paraId="31316D3A" w14:textId="77777777" w:rsidTr="0049180E">
        <w:trPr>
          <w:trHeight w:val="2272"/>
        </w:trPr>
        <w:tc>
          <w:tcPr>
            <w:tcW w:w="616" w:type="dxa"/>
          </w:tcPr>
          <w:p w14:paraId="3CA7A1DF" w14:textId="77777777" w:rsidR="00BA153D" w:rsidRPr="00493F7B" w:rsidRDefault="00BA153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81" w:type="dxa"/>
            <w:gridSpan w:val="2"/>
          </w:tcPr>
          <w:tbl>
            <w:tblPr>
              <w:tblStyle w:val="TableGrid"/>
              <w:tblpPr w:leftFromText="180" w:rightFromText="180" w:vertAnchor="text" w:horzAnchor="margin" w:tblpY="693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BA153D" w:rsidRPr="008967F2" w14:paraId="76C1B33C" w14:textId="77777777" w:rsidTr="00BA153D">
              <w:tc>
                <w:tcPr>
                  <w:tcW w:w="851" w:type="dxa"/>
                  <w:vAlign w:val="center"/>
                </w:tcPr>
                <w:p w14:paraId="1ECADE9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7C9C05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41E484A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</w:p>
              </w:tc>
            </w:tr>
            <w:tr w:rsidR="00BA153D" w:rsidRPr="008967F2" w14:paraId="6FEA746E" w14:textId="77777777" w:rsidTr="00BA153D">
              <w:tc>
                <w:tcPr>
                  <w:tcW w:w="851" w:type="dxa"/>
                  <w:vAlign w:val="center"/>
                </w:tcPr>
                <w:p w14:paraId="00060A53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02C6B9A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1CCC97DB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-</w:t>
                  </w:r>
                </w:p>
              </w:tc>
            </w:tr>
            <w:tr w:rsidR="00BA153D" w:rsidRPr="008967F2" w14:paraId="42F0B518" w14:textId="77777777" w:rsidTr="00BA153D">
              <w:tc>
                <w:tcPr>
                  <w:tcW w:w="851" w:type="dxa"/>
                  <w:vAlign w:val="center"/>
                </w:tcPr>
                <w:p w14:paraId="10819FB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57D8FDC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3A8CB461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+</w:t>
                  </w:r>
                </w:p>
              </w:tc>
            </w:tr>
          </w:tbl>
          <w:p w14:paraId="1F5A817F" w14:textId="77777777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استفاده از جدول زیر حاصل عبارت را ب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05F9C05B" w14:textId="117DBA23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30" w:type="dxa"/>
            <w:gridSpan w:val="2"/>
          </w:tcPr>
          <w:p w14:paraId="32D0AAA7" w14:textId="60948DF4" w:rsidR="00BA153D" w:rsidRPr="006B6EB5" w:rsidRDefault="00BA153D" w:rsidP="0049180E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8967F2">
              <w:rPr>
                <w:rFonts w:cs="0 Nazanin Bold"/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76FF6A" wp14:editId="59A6DF8D">
                      <wp:simplePos x="0" y="0"/>
                      <wp:positionH relativeFrom="column">
                        <wp:posOffset>809344</wp:posOffset>
                      </wp:positionH>
                      <wp:positionV relativeFrom="paragraph">
                        <wp:posOffset>1021218</wp:posOffset>
                      </wp:positionV>
                      <wp:extent cx="1503915" cy="33083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3915" cy="330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D85440" w14:textId="0B94B6B4" w:rsidR="00785E79" w:rsidRDefault="00785E79" w:rsidP="00785E79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010A7287">
                                      <v:shape id="_x0000_i1045" type="#_x0000_t75" style="width:99.9pt;height:13.6pt" o:ole="">
                                        <v:imagedata r:id="rId46" o:title=""/>
                                      </v:shape>
                                      <o:OLEObject Type="Embed" ProgID="Equation.DSMT4" ShapeID="_x0000_i1045" DrawAspect="Content" ObjectID="_1790004386" r:id="rId47"/>
                                    </w:object>
                                  </w:r>
                                  <w:r w:rsidR="00CB6C74">
                                    <w:rPr>
                                      <w:color w:val="000000"/>
                                    </w:rPr>
                                    <w:t xml:space="preserve">       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1D76FF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63.75pt;margin-top:80.4pt;width:118.4pt;height:26.0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" filled="f" stroked="f" strokeweight=".5pt">
                      <v:textbox>
                        <w:txbxContent>
                          <w:p w14:paraId="08D85440" w14:textId="0B94B6B4" w:rsidR="00785E79" w:rsidRDefault="00785E79" w:rsidP="00785E79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010A7287">
                                <v:shape id="_x0000_i2689" type="#_x0000_t75" style="width:100.15pt;height:13.3pt" o:ole="">
                                  <v:imagedata r:id="rId48" o:title=""/>
                                </v:shape>
                                <o:OLEObject Type="Embed" ProgID="Equation.DSMT4" ShapeID="_x0000_i2689" DrawAspect="Content" ObjectID="_1778564200" r:id="rId49"/>
                              </w:object>
                            </w:r>
                            <w:r w:rsidR="00CB6C74">
                              <w:rPr>
                                <w:color w:val="000000"/>
                              </w:rPr>
                              <w:t xml:space="preserve">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74DE847E" wp14:editId="6A969CA1">
                      <wp:simplePos x="0" y="0"/>
                      <wp:positionH relativeFrom="column">
                        <wp:posOffset>177193</wp:posOffset>
                      </wp:positionH>
                      <wp:positionV relativeFrom="paragraph">
                        <wp:posOffset>441684</wp:posOffset>
                      </wp:positionV>
                      <wp:extent cx="1294545" cy="369870"/>
                      <wp:effectExtent l="0" t="0" r="20320" b="1143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4545" cy="369870"/>
                                <a:chOff x="0" y="0"/>
                                <a:chExt cx="982589" cy="281124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274" y="0"/>
                                  <a:ext cx="645059" cy="124263"/>
                                  <a:chOff x="0" y="0"/>
                                  <a:chExt cx="744972" cy="144000"/>
                                </a:xfrm>
                              </wpg:grpSpPr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0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200653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Oval 16"/>
                                <wps:cNvSpPr/>
                                <wps:spPr>
                                  <a:xfrm>
                                    <a:off x="400810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601462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54112"/>
                                  <a:ext cx="982589" cy="127012"/>
                                  <a:chOff x="0" y="0"/>
                                  <a:chExt cx="1134782" cy="146685"/>
                                </a:xfrm>
                              </wpg:grpSpPr>
                              <wps:wsp>
                                <wps:cNvPr id="20" name="Oval 20"/>
                                <wps:cNvSpPr/>
                                <wps:spPr>
                                  <a:xfrm>
                                    <a:off x="0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Oval 21"/>
                                <wps:cNvSpPr/>
                                <wps:spPr>
                                  <a:xfrm>
                                    <a:off x="21260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Oval 22"/>
                                <wps:cNvSpPr/>
                                <wps:spPr>
                                  <a:xfrm>
                                    <a:off x="409593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Oval 23"/>
                                <wps:cNvSpPr/>
                                <wps:spPr>
                                  <a:xfrm>
                                    <a:off x="613244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Oval 24"/>
                                <wps:cNvSpPr/>
                                <wps:spPr>
                                  <a:xfrm>
                                    <a:off x="80306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991272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C67FCD" id="Group 26" o:spid="_x0000_s1026" style="position:absolute;left:0;text-align:left;margin-left:13.95pt;margin-top:34.8pt;width:101.95pt;height:29.1pt;z-index:251678720;mso-width-relative:margin;mso-height-relative:margin" coordsize="9825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">
                      <v:group id="Group 13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oval id="Oval 14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" fillcolor="white [3201]" strokecolor="black [3200]" strokeweight="1.5pt"/>
                        <v:oval id="Oval 15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" fillcolor="white [3201]" strokecolor="black [3200]" strokeweight="1.5pt"/>
                        <v:oval id="Oval 16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" fillcolor="window" strokecolor="windowText" strokeweight="1.5pt"/>
                        <v:oval id="Oval 17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" fillcolor="window" strokecolor="windowText" strokeweight="1.5pt"/>
                      </v:group>
                      <v:group id="Group 19" o:spid="_x0000_s1032" style="position:absolute;top:1541;width:9825;height:1270" coordsize="11347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oval id="Oval 20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" fillcolor="black [3213]" strokecolor="windowText" strokeweight="1.5pt"/>
                        <v:oval id="Oval 21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" fillcolor="black [3213]" strokecolor="windowText" strokeweight="1.5pt"/>
                        <v:oval id="Oval 22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" fillcolor="black [3213]" strokecolor="windowText" strokeweight="1.5pt"/>
                        <v:oval id="Oval 23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euwQAAANsAAAAPAAAAZHJzL2Rvd25yZXYueG1sRI9Ra8JA&#10;EITfC/6HY4W+1YsR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KH6x67BAAAA2wAAAA8AAAAA&#10;AAAAAAAAAAAABwIAAGRycy9kb3ducmV2LnhtbFBLBQYAAAAAAwADALcAAAD1AgAAAAA=&#10;" fillcolor="black [3213]" strokecolor="windowText" strokeweight="1.5pt"/>
                        <v:oval id="Oval 24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1/awQAAANsAAAAPAAAAZHJzL2Rvd25yZXYueG1sRI9Ra8JA&#10;EITfC/6HY4W+1YtB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C4TX9rBAAAA2wAAAA8AAAAA&#10;AAAAAAAAAAAABwIAAGRycy9kb3ducmV2LnhtbFBLBQYAAAAAAwADALcAAAD1AgAAAAA=&#10;" fillcolor="black [3213]" strokecolor="windowText" strokeweight="1.5pt"/>
                        <v:oval id="Oval 25" o:spid="_x0000_s1038" style="position:absolute;left:9912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" fillcolor="black [3213]" strokecolor="windowText" strokeweight="1.5pt"/>
                      </v:group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توجه به دایره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</w:tc>
        <w:tc>
          <w:tcPr>
            <w:tcW w:w="609" w:type="dxa"/>
            <w:vAlign w:val="center"/>
          </w:tcPr>
          <w:p w14:paraId="59551C74" w14:textId="1E197CB8" w:rsidR="00BA153D" w:rsidRPr="006B6EB5" w:rsidRDefault="00BA153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1671F0" w:rsidRPr="006B6EB5" w14:paraId="5D05F95E" w14:textId="77777777" w:rsidTr="0049180E">
        <w:trPr>
          <w:trHeight w:val="1128"/>
        </w:trPr>
        <w:tc>
          <w:tcPr>
            <w:tcW w:w="616" w:type="dxa"/>
          </w:tcPr>
          <w:p w14:paraId="79DE707C" w14:textId="432C146F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105DF939" w14:textId="5D9B6916" w:rsidR="001671F0" w:rsidRPr="006B6EB5" w:rsidRDefault="001671F0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با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استفاده از محور اعداد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حاصل جمع</w:t>
            </w:r>
            <w:r w:rsidR="007E582B"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</w:t>
            </w:r>
            <w:r w:rsidR="00BA153D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.                             </w:t>
            </w:r>
            <w:r w:rsidR="00BA153D"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="00BA153D"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BA153D" w:rsidRPr="006B6EB5">
              <w:rPr>
                <w:rFonts w:ascii="Vazirmatn" w:hAnsi="Vazirmatn"/>
                <w:position w:val="-12"/>
                <w:sz w:val="28"/>
                <w:szCs w:val="28"/>
              </w:rPr>
              <w:object w:dxaOrig="1340" w:dyaOrig="360" w14:anchorId="5B859DAC">
                <v:shape id="_x0000_i1046" type="#_x0000_t75" style="width:66.8pt;height:18.8pt" o:ole="">
                  <v:imagedata r:id="rId50" o:title=""/>
                </v:shape>
                <o:OLEObject Type="Embed" ProgID="Equation.DSMT4" ShapeID="_x0000_i1046" DrawAspect="Content" ObjectID="_1790004385" r:id="rId51"/>
              </w:object>
            </w:r>
          </w:p>
          <w:p w14:paraId="658E470C" w14:textId="1E6F074E" w:rsidR="001671F0" w:rsidRPr="006B6EB5" w:rsidRDefault="00BA153D" w:rsidP="001671F0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477EBD1" wp14:editId="5BF06365">
                      <wp:simplePos x="0" y="0"/>
                      <wp:positionH relativeFrom="column">
                        <wp:posOffset>1003466</wp:posOffset>
                      </wp:positionH>
                      <wp:positionV relativeFrom="paragraph">
                        <wp:posOffset>183902</wp:posOffset>
                      </wp:positionV>
                      <wp:extent cx="4013227" cy="0"/>
                      <wp:effectExtent l="38100" t="76200" r="25400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3227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FE899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79pt;margin-top:14.5pt;width:316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1E4876E5" w14:textId="11BF4EB2" w:rsidR="001671F0" w:rsidRPr="006B6EB5" w:rsidRDefault="0085172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75/0</w:t>
            </w:r>
          </w:p>
        </w:tc>
      </w:tr>
      <w:tr w:rsidR="001671F0" w:rsidRPr="006B6EB5" w14:paraId="13C0F0C0" w14:textId="77777777" w:rsidTr="008001C1">
        <w:trPr>
          <w:trHeight w:val="1204"/>
        </w:trPr>
        <w:tc>
          <w:tcPr>
            <w:tcW w:w="616" w:type="dxa"/>
          </w:tcPr>
          <w:p w14:paraId="323A1755" w14:textId="08014EE9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799DF17D" w14:textId="5543B887" w:rsidR="001671F0" w:rsidRPr="006B6EB5" w:rsidRDefault="00E632FE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دمای هوای شهرکرد ۲ درجه زیر صفر است. اردبیل ۸ درجه از شهرکرد سردتر است. دمای هوای اردبیل چند درجه است ؟</w:t>
            </w:r>
          </w:p>
        </w:tc>
        <w:tc>
          <w:tcPr>
            <w:tcW w:w="609" w:type="dxa"/>
            <w:vAlign w:val="center"/>
          </w:tcPr>
          <w:p w14:paraId="3B4651E7" w14:textId="4D066C54" w:rsidR="001671F0" w:rsidRPr="006B6EB5" w:rsidRDefault="00B44A14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  <w:r w:rsidR="008E431A" w:rsidRPr="006B6EB5">
              <w:rPr>
                <w:rFonts w:ascii="Vazirmatn" w:hAnsi="Vazirmatn" w:hint="cs"/>
                <w:sz w:val="28"/>
                <w:szCs w:val="28"/>
                <w:rtl/>
              </w:rPr>
              <w:t>/</w:t>
            </w:r>
            <w:r w:rsidR="00961862" w:rsidRPr="006B6EB5">
              <w:rPr>
                <w:rFonts w:ascii="Vazirmatn" w:hAnsi="Vazirmatn" w:hint="cs"/>
                <w:sz w:val="28"/>
                <w:szCs w:val="28"/>
                <w:rtl/>
              </w:rPr>
              <w:t>۰</w:t>
            </w:r>
          </w:p>
        </w:tc>
      </w:tr>
      <w:tr w:rsidR="005E481B" w:rsidRPr="006B6EB5" w14:paraId="6E98EEB9" w14:textId="77777777" w:rsidTr="008001C1">
        <w:trPr>
          <w:trHeight w:val="1026"/>
        </w:trPr>
        <w:tc>
          <w:tcPr>
            <w:tcW w:w="616" w:type="dxa"/>
          </w:tcPr>
          <w:p w14:paraId="3C470CED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0CC7AA94" w14:textId="1E8BF2CF" w:rsidR="005E481B" w:rsidRPr="006B6EB5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انگین دو عدد 9 و 15-  را به دست آورید.</w:t>
            </w:r>
          </w:p>
        </w:tc>
        <w:tc>
          <w:tcPr>
            <w:tcW w:w="609" w:type="dxa"/>
            <w:vAlign w:val="center"/>
          </w:tcPr>
          <w:p w14:paraId="62E7B85F" w14:textId="1D81EE47" w:rsidR="005E481B" w:rsidRPr="006B6EB5" w:rsidRDefault="005E481B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0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5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1B741D" w14:textId="77777777" w:rsidR="00BF6472" w:rsidRDefault="00BF6472">
      <w:r>
        <w:separator/>
      </w:r>
    </w:p>
  </w:endnote>
  <w:endnote w:type="continuationSeparator" w:id="0">
    <w:p w14:paraId="151E27E3" w14:textId="77777777" w:rsidR="00BF6472" w:rsidRDefault="00BF64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8798A7" w14:textId="77777777" w:rsidR="00BF6472" w:rsidRDefault="00BF6472">
      <w:r>
        <w:separator/>
      </w:r>
    </w:p>
  </w:footnote>
  <w:footnote w:type="continuationSeparator" w:id="0">
    <w:p w14:paraId="6BD41047" w14:textId="77777777" w:rsidR="00BF6472" w:rsidRDefault="00BF64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57749"/>
    <w:rsid w:val="00060B1B"/>
    <w:rsid w:val="000633DE"/>
    <w:rsid w:val="00064B47"/>
    <w:rsid w:val="00075F22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22C98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B7624"/>
    <w:rsid w:val="006C1DAF"/>
    <w:rsid w:val="006C36D2"/>
    <w:rsid w:val="006C5E32"/>
    <w:rsid w:val="006D1307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55C13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E776E"/>
    <w:rsid w:val="00BF4523"/>
    <w:rsid w:val="00BF6472"/>
    <w:rsid w:val="00C0768D"/>
    <w:rsid w:val="00C17567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753A6"/>
    <w:rsid w:val="00D8485D"/>
    <w:rsid w:val="00D849E2"/>
    <w:rsid w:val="00D87200"/>
    <w:rsid w:val="00D97201"/>
    <w:rsid w:val="00DA5520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7D35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455999-A48B-49CD-9FF8-2504C40D3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29</TotalTime>
  <Pages>1</Pages>
  <Words>258</Words>
  <Characters>147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6</cp:revision>
  <cp:lastPrinted>2023-10-26T12:42:00Z</cp:lastPrinted>
  <dcterms:created xsi:type="dcterms:W3CDTF">2018-10-12T13:02:00Z</dcterms:created>
  <dcterms:modified xsi:type="dcterms:W3CDTF">2024-10-09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